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5474F7F4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716B0F">
        <w:rPr>
          <w:rFonts w:eastAsia="Times New Roman"/>
          <w:lang w:eastAsia="en-GB"/>
        </w:rPr>
        <w:t>10…1</w:t>
      </w:r>
      <w:r w:rsidR="003E2882">
        <w:rPr>
          <w:rFonts w:eastAsia="Times New Roman"/>
          <w:lang w:eastAsia="en-GB"/>
        </w:rPr>
        <w:t>3</w:t>
      </w:r>
      <w:bookmarkStart w:id="0" w:name="_GoBack"/>
      <w:bookmarkEnd w:id="0"/>
    </w:p>
    <w:p w14:paraId="03078E81" w14:textId="3103C9CD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716B0F">
        <w:rPr>
          <w:rFonts w:eastAsia="Times New Roman"/>
          <w:lang w:eastAsia="en-GB"/>
        </w:rPr>
        <w:t>10</w:t>
      </w:r>
    </w:p>
    <w:p w14:paraId="18623919" w14:textId="7EDCABAB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33D883BB" w14:textId="6D2E2B53" w:rsidR="00D627E5" w:rsidRDefault="00D627E5" w:rsidP="00D627E5">
      <w:pPr>
        <w:rPr>
          <w:lang w:eastAsia="en-GB"/>
        </w:rPr>
      </w:pPr>
      <w:r>
        <w:rPr>
          <w:lang w:eastAsia="en-GB"/>
        </w:rPr>
        <w:t>Order is 2, equation is linear and homogeneous.</w:t>
      </w:r>
    </w:p>
    <w:p w14:paraId="12BCF404" w14:textId="7C82E8DA" w:rsidR="00D627E5" w:rsidRDefault="007D272A" w:rsidP="00D627E5">
      <w:pPr>
        <w:rPr>
          <w:lang w:eastAsia="en-GB"/>
        </w:rPr>
      </w:pPr>
      <w:r w:rsidRPr="00CC0912">
        <w:rPr>
          <w:position w:val="-126"/>
          <w:lang w:eastAsia="en-GB"/>
        </w:rPr>
        <w:object w:dxaOrig="3300" w:dyaOrig="2640" w14:anchorId="544A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5" type="#_x0000_t75" style="width:165pt;height:132pt" o:ole="">
            <v:imagedata r:id="rId6" o:title=""/>
          </v:shape>
          <o:OLEObject Type="Embed" ProgID="Equation.DSMT4" ShapeID="_x0000_i1245" DrawAspect="Content" ObjectID="_1613918128" r:id="rId7"/>
        </w:object>
      </w:r>
    </w:p>
    <w:p w14:paraId="452C011C" w14:textId="7D0A867E" w:rsidR="007D272A" w:rsidRDefault="007D272A" w:rsidP="007D272A">
      <w:pPr>
        <w:pStyle w:val="Heading3"/>
        <w:rPr>
          <w:lang w:eastAsia="en-GB"/>
        </w:rPr>
      </w:pPr>
      <w:r>
        <w:rPr>
          <w:lang w:eastAsia="en-GB"/>
        </w:rPr>
        <w:t>Slide 3</w:t>
      </w:r>
    </w:p>
    <w:p w14:paraId="17D693F3" w14:textId="754688F9" w:rsidR="007D272A" w:rsidRDefault="00554C2C" w:rsidP="007D272A">
      <w:pPr>
        <w:rPr>
          <w:lang w:eastAsia="en-GB"/>
        </w:rPr>
      </w:pPr>
      <w:r>
        <w:rPr>
          <w:lang w:eastAsia="en-GB"/>
        </w:rPr>
        <w:t>Order 1, l</w:t>
      </w:r>
      <w:r w:rsidR="00B235F9">
        <w:rPr>
          <w:lang w:eastAsia="en-GB"/>
        </w:rPr>
        <w:t xml:space="preserve">inear, </w:t>
      </w:r>
      <w:r>
        <w:rPr>
          <w:lang w:eastAsia="en-GB"/>
        </w:rPr>
        <w:t>inhomogeneous</w:t>
      </w:r>
    </w:p>
    <w:p w14:paraId="2E01A375" w14:textId="0C75F8CD" w:rsidR="00554C2C" w:rsidRDefault="00554C2C" w:rsidP="007D272A">
      <w:pPr>
        <w:rPr>
          <w:lang w:eastAsia="en-GB"/>
        </w:rPr>
      </w:pPr>
      <w:r>
        <w:rPr>
          <w:lang w:eastAsia="en-GB"/>
        </w:rPr>
        <w:t xml:space="preserve">Order 2, </w:t>
      </w:r>
      <w:r w:rsidR="00956EE2">
        <w:rPr>
          <w:lang w:eastAsia="en-GB"/>
        </w:rPr>
        <w:t>linear, homogeneous</w:t>
      </w:r>
    </w:p>
    <w:p w14:paraId="24D68BD1" w14:textId="0974C509" w:rsidR="00956EE2" w:rsidRDefault="00956EE2" w:rsidP="007D272A">
      <w:pPr>
        <w:rPr>
          <w:lang w:eastAsia="en-GB"/>
        </w:rPr>
      </w:pPr>
      <w:r>
        <w:rPr>
          <w:lang w:eastAsia="en-GB"/>
        </w:rPr>
        <w:t>Order 1, non-linear, inhomogeneous</w:t>
      </w:r>
    </w:p>
    <w:p w14:paraId="5FB78F5C" w14:textId="308F24FC" w:rsidR="00956EE2" w:rsidRDefault="00312C72" w:rsidP="007D272A">
      <w:pPr>
        <w:rPr>
          <w:lang w:eastAsia="en-GB"/>
        </w:rPr>
      </w:pPr>
      <w:r>
        <w:rPr>
          <w:lang w:eastAsia="en-GB"/>
        </w:rPr>
        <w:t>Order 2,</w:t>
      </w:r>
      <w:r w:rsidR="008D2031">
        <w:rPr>
          <w:lang w:eastAsia="en-GB"/>
        </w:rPr>
        <w:t xml:space="preserve"> linear,</w:t>
      </w:r>
      <w:r>
        <w:rPr>
          <w:lang w:eastAsia="en-GB"/>
        </w:rPr>
        <w:t xml:space="preserve"> </w:t>
      </w:r>
      <w:r w:rsidR="00CB1E78">
        <w:rPr>
          <w:lang w:eastAsia="en-GB"/>
        </w:rPr>
        <w:t>homogeneous</w:t>
      </w:r>
    </w:p>
    <w:p w14:paraId="2856E510" w14:textId="77777777" w:rsidR="007676DD" w:rsidRPr="007D272A" w:rsidRDefault="007676DD" w:rsidP="007676DD">
      <w:pPr>
        <w:rPr>
          <w:lang w:eastAsia="en-GB"/>
        </w:rPr>
      </w:pPr>
      <w:r>
        <w:rPr>
          <w:lang w:eastAsia="en-GB"/>
        </w:rPr>
        <w:t>Order 2, linear, homogeneous</w:t>
      </w:r>
    </w:p>
    <w:p w14:paraId="7E8AA7DE" w14:textId="4D45A266" w:rsidR="007676DD" w:rsidRDefault="00492AE1" w:rsidP="007D272A">
      <w:pPr>
        <w:rPr>
          <w:lang w:eastAsia="en-GB"/>
        </w:rPr>
      </w:pPr>
      <w:r>
        <w:rPr>
          <w:lang w:eastAsia="en-GB"/>
        </w:rPr>
        <w:t>Order 2, non-linear, inhomogeneous</w:t>
      </w:r>
    </w:p>
    <w:p w14:paraId="037403B7" w14:textId="0EB6D201" w:rsidR="00D23759" w:rsidRDefault="00E27F11" w:rsidP="00BC61AC">
      <w:pPr>
        <w:pStyle w:val="Heading2"/>
        <w:rPr>
          <w:lang w:eastAsia="en-GB"/>
        </w:rPr>
      </w:pPr>
      <w:r>
        <w:rPr>
          <w:lang w:eastAsia="en-GB"/>
        </w:rPr>
        <w:t>Lecture 11</w:t>
      </w:r>
    </w:p>
    <w:p w14:paraId="16A3287D" w14:textId="77A9A166" w:rsidR="004E50F2" w:rsidRDefault="004E50F2" w:rsidP="004E50F2">
      <w:pPr>
        <w:pStyle w:val="Heading3"/>
        <w:rPr>
          <w:lang w:eastAsia="en-GB"/>
        </w:rPr>
      </w:pPr>
      <w:r>
        <w:rPr>
          <w:lang w:eastAsia="en-GB"/>
        </w:rPr>
        <w:t>Slide 1</w:t>
      </w:r>
    </w:p>
    <w:p w14:paraId="41A1B819" w14:textId="52D308F0" w:rsidR="004E50F2" w:rsidRDefault="00295210" w:rsidP="004E50F2">
      <w:pPr>
        <w:rPr>
          <w:lang w:eastAsia="en-GB"/>
        </w:rPr>
      </w:pPr>
      <w:r w:rsidRPr="00D4074B">
        <w:rPr>
          <w:position w:val="-22"/>
          <w:lang w:eastAsia="en-GB"/>
        </w:rPr>
        <w:object w:dxaOrig="1800" w:dyaOrig="600" w14:anchorId="1DC1A02D">
          <v:shape id="_x0000_i1246" type="#_x0000_t75" style="width:90pt;height:30pt" o:ole="">
            <v:imagedata r:id="rId8" o:title=""/>
          </v:shape>
          <o:OLEObject Type="Embed" ProgID="Equation.DSMT4" ShapeID="_x0000_i1246" DrawAspect="Content" ObjectID="_1613918129" r:id="rId9"/>
        </w:object>
      </w:r>
    </w:p>
    <w:p w14:paraId="36549E93" w14:textId="774272B4" w:rsidR="00181D5C" w:rsidRDefault="00AF1853" w:rsidP="004E50F2">
      <w:pPr>
        <w:rPr>
          <w:lang w:eastAsia="en-GB"/>
        </w:rPr>
      </w:pPr>
      <w:r w:rsidRPr="004D1B9E">
        <w:rPr>
          <w:position w:val="-226"/>
          <w:lang w:eastAsia="en-GB"/>
        </w:rPr>
        <w:object w:dxaOrig="6399" w:dyaOrig="4620" w14:anchorId="7D4B435D">
          <v:shape id="_x0000_i1247" type="#_x0000_t75" style="width:320.4pt;height:231pt" o:ole="">
            <v:imagedata r:id="rId10" o:title=""/>
          </v:shape>
          <o:OLEObject Type="Embed" ProgID="Equation.DSMT4" ShapeID="_x0000_i1247" DrawAspect="Content" ObjectID="_1613918130" r:id="rId11"/>
        </w:object>
      </w:r>
    </w:p>
    <w:p w14:paraId="20C05074" w14:textId="2BDDFEEA" w:rsidR="00E038E4" w:rsidRDefault="00E038E4" w:rsidP="00E038E4">
      <w:pPr>
        <w:pStyle w:val="Heading2"/>
        <w:rPr>
          <w:lang w:eastAsia="en-GB"/>
        </w:rPr>
      </w:pPr>
      <w:r>
        <w:rPr>
          <w:lang w:eastAsia="en-GB"/>
        </w:rPr>
        <w:t>Lecture 12</w:t>
      </w:r>
    </w:p>
    <w:p w14:paraId="7E891725" w14:textId="2835536C" w:rsidR="00E038E4" w:rsidRDefault="00EC5122" w:rsidP="00EC5122">
      <w:pPr>
        <w:pStyle w:val="Heading3"/>
        <w:rPr>
          <w:lang w:eastAsia="en-GB"/>
        </w:rPr>
      </w:pPr>
      <w:r>
        <w:rPr>
          <w:lang w:eastAsia="en-GB"/>
        </w:rPr>
        <w:t>Slide 1</w:t>
      </w:r>
    </w:p>
    <w:p w14:paraId="20CE1028" w14:textId="495C0A04" w:rsidR="00EC5122" w:rsidRDefault="007F32B1" w:rsidP="00EC5122">
      <w:pPr>
        <w:rPr>
          <w:lang w:eastAsia="en-GB"/>
        </w:rPr>
      </w:pPr>
      <w:r w:rsidRPr="007F32B1">
        <w:rPr>
          <w:position w:val="-174"/>
          <w:lang w:eastAsia="en-GB"/>
        </w:rPr>
        <w:object w:dxaOrig="4720" w:dyaOrig="3600" w14:anchorId="4DA5D36E">
          <v:shape id="_x0000_i1248" type="#_x0000_t75" style="width:235.8pt;height:180pt" o:ole="">
            <v:imagedata r:id="rId12" o:title=""/>
          </v:shape>
          <o:OLEObject Type="Embed" ProgID="Equation.DSMT4" ShapeID="_x0000_i1248" DrawAspect="Content" ObjectID="_1613918131" r:id="rId13"/>
        </w:object>
      </w:r>
    </w:p>
    <w:p w14:paraId="40876F23" w14:textId="1AAA31A8" w:rsidR="00B52E51" w:rsidRDefault="0062077C" w:rsidP="00EC5122">
      <w:pPr>
        <w:rPr>
          <w:lang w:eastAsia="en-GB"/>
        </w:rPr>
      </w:pPr>
      <w:r w:rsidRPr="00CC7A14">
        <w:rPr>
          <w:position w:val="-172"/>
          <w:lang w:eastAsia="en-GB"/>
        </w:rPr>
        <w:object w:dxaOrig="4700" w:dyaOrig="3560" w14:anchorId="36E54259">
          <v:shape id="_x0000_i1249" type="#_x0000_t75" style="width:235.2pt;height:178.2pt" o:ole="">
            <v:imagedata r:id="rId14" o:title=""/>
          </v:shape>
          <o:OLEObject Type="Embed" ProgID="Equation.DSMT4" ShapeID="_x0000_i1249" DrawAspect="Content" ObjectID="_1613918132" r:id="rId15"/>
        </w:object>
      </w:r>
    </w:p>
    <w:p w14:paraId="658E2EE7" w14:textId="5F437A34" w:rsidR="00C7048D" w:rsidRDefault="00B52E51" w:rsidP="00B52E51">
      <w:pPr>
        <w:pStyle w:val="Heading2"/>
        <w:rPr>
          <w:lang w:eastAsia="en-GB"/>
        </w:rPr>
      </w:pPr>
      <w:r>
        <w:rPr>
          <w:lang w:eastAsia="en-GB"/>
        </w:rPr>
        <w:t>Lecture 13</w:t>
      </w:r>
    </w:p>
    <w:p w14:paraId="3AB3FB4D" w14:textId="7D4B2752" w:rsidR="00B52E51" w:rsidRDefault="00EC1253" w:rsidP="00EC1253">
      <w:pPr>
        <w:pStyle w:val="Heading3"/>
        <w:rPr>
          <w:lang w:eastAsia="en-GB"/>
        </w:rPr>
      </w:pPr>
      <w:r>
        <w:rPr>
          <w:lang w:eastAsia="en-GB"/>
        </w:rPr>
        <w:t>Slide 1</w:t>
      </w:r>
    </w:p>
    <w:p w14:paraId="47307823" w14:textId="3E6CC5F7" w:rsidR="00EC1253" w:rsidRDefault="008D7C74" w:rsidP="00EC1253">
      <w:pPr>
        <w:rPr>
          <w:lang w:eastAsia="en-GB"/>
        </w:rPr>
      </w:pPr>
      <w:r w:rsidRPr="00CC7A14">
        <w:rPr>
          <w:position w:val="-172"/>
          <w:lang w:eastAsia="en-GB"/>
        </w:rPr>
        <w:object w:dxaOrig="5360" w:dyaOrig="3540" w14:anchorId="3274D0D8">
          <v:shape id="_x0000_i1250" type="#_x0000_t75" style="width:268.2pt;height:177pt" o:ole="">
            <v:imagedata r:id="rId16" o:title=""/>
          </v:shape>
          <o:OLEObject Type="Embed" ProgID="Equation.DSMT4" ShapeID="_x0000_i1250" DrawAspect="Content" ObjectID="_1613918133" r:id="rId17"/>
        </w:object>
      </w:r>
    </w:p>
    <w:p w14:paraId="6DF365E0" w14:textId="441597DE" w:rsidR="00141B9E" w:rsidRDefault="00F12995" w:rsidP="00EC1253">
      <w:pPr>
        <w:rPr>
          <w:lang w:eastAsia="en-GB"/>
        </w:rPr>
      </w:pPr>
      <w:r>
        <w:rPr>
          <w:lang w:eastAsia="en-GB"/>
        </w:rPr>
        <w:t>Second problem is tackled in the lecture!</w:t>
      </w:r>
    </w:p>
    <w:p w14:paraId="0B6FFAC4" w14:textId="16B65D83" w:rsidR="008F6934" w:rsidRPr="00EC1253" w:rsidRDefault="00667272" w:rsidP="00EC1253">
      <w:pPr>
        <w:rPr>
          <w:lang w:eastAsia="en-GB"/>
        </w:rPr>
      </w:pPr>
      <w:r w:rsidRPr="00667272">
        <w:rPr>
          <w:position w:val="-12"/>
          <w:lang w:eastAsia="en-GB"/>
        </w:rPr>
        <w:object w:dxaOrig="1400" w:dyaOrig="360" w14:anchorId="4DFE2B23">
          <v:shape id="_x0000_i1251" type="#_x0000_t75" style="width:70.2pt;height:18pt" o:ole="">
            <v:imagedata r:id="rId18" o:title=""/>
          </v:shape>
          <o:OLEObject Type="Embed" ProgID="Equation.DSMT4" ShapeID="_x0000_i1251" DrawAspect="Content" ObjectID="_1613918134" r:id="rId19"/>
        </w:object>
      </w:r>
    </w:p>
    <w:sectPr w:rsidR="008F6934" w:rsidRPr="00EC12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52BF28" w14:textId="77777777" w:rsidR="00221626" w:rsidRDefault="00221626" w:rsidP="00221626">
      <w:pPr>
        <w:spacing w:after="0" w:line="240" w:lineRule="auto"/>
      </w:pPr>
      <w:r>
        <w:separator/>
      </w:r>
    </w:p>
  </w:endnote>
  <w:endnote w:type="continuationSeparator" w:id="0">
    <w:p w14:paraId="45F3F57D" w14:textId="77777777" w:rsidR="00221626" w:rsidRDefault="00221626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9CBDFF" w14:textId="77777777" w:rsidR="00221626" w:rsidRDefault="00221626" w:rsidP="00221626">
      <w:pPr>
        <w:spacing w:after="0" w:line="240" w:lineRule="auto"/>
      </w:pPr>
      <w:r>
        <w:separator/>
      </w:r>
    </w:p>
  </w:footnote>
  <w:footnote w:type="continuationSeparator" w:id="0">
    <w:p w14:paraId="11D3F9BB" w14:textId="77777777" w:rsidR="00221626" w:rsidRDefault="00221626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14993"/>
    <w:rsid w:val="00047E3A"/>
    <w:rsid w:val="00074830"/>
    <w:rsid w:val="00075E3F"/>
    <w:rsid w:val="000D7F32"/>
    <w:rsid w:val="00127096"/>
    <w:rsid w:val="00133C3E"/>
    <w:rsid w:val="00141B9E"/>
    <w:rsid w:val="001603CE"/>
    <w:rsid w:val="00181D5C"/>
    <w:rsid w:val="001E3E55"/>
    <w:rsid w:val="0020634B"/>
    <w:rsid w:val="00221626"/>
    <w:rsid w:val="0026636F"/>
    <w:rsid w:val="00295210"/>
    <w:rsid w:val="002A4D1C"/>
    <w:rsid w:val="002B2C95"/>
    <w:rsid w:val="002E6D54"/>
    <w:rsid w:val="00312C72"/>
    <w:rsid w:val="003145C5"/>
    <w:rsid w:val="00325578"/>
    <w:rsid w:val="00345267"/>
    <w:rsid w:val="003B1822"/>
    <w:rsid w:val="003D3FB1"/>
    <w:rsid w:val="003E2882"/>
    <w:rsid w:val="003F15FB"/>
    <w:rsid w:val="003F4037"/>
    <w:rsid w:val="004022B9"/>
    <w:rsid w:val="00411DAE"/>
    <w:rsid w:val="00417A79"/>
    <w:rsid w:val="004276A9"/>
    <w:rsid w:val="00453CB7"/>
    <w:rsid w:val="00466FEA"/>
    <w:rsid w:val="00483552"/>
    <w:rsid w:val="00492AE1"/>
    <w:rsid w:val="004A451C"/>
    <w:rsid w:val="004B3F9E"/>
    <w:rsid w:val="004D1B9E"/>
    <w:rsid w:val="004D5D42"/>
    <w:rsid w:val="004E50F2"/>
    <w:rsid w:val="00543951"/>
    <w:rsid w:val="00554C2C"/>
    <w:rsid w:val="00555537"/>
    <w:rsid w:val="0059402E"/>
    <w:rsid w:val="005B014F"/>
    <w:rsid w:val="005B5ED8"/>
    <w:rsid w:val="005F3772"/>
    <w:rsid w:val="0060461E"/>
    <w:rsid w:val="0062077C"/>
    <w:rsid w:val="00645A61"/>
    <w:rsid w:val="00667272"/>
    <w:rsid w:val="006712A0"/>
    <w:rsid w:val="0067552D"/>
    <w:rsid w:val="00694D54"/>
    <w:rsid w:val="007005F1"/>
    <w:rsid w:val="00703332"/>
    <w:rsid w:val="00716B0F"/>
    <w:rsid w:val="00731DB3"/>
    <w:rsid w:val="00736AD1"/>
    <w:rsid w:val="007676DD"/>
    <w:rsid w:val="00786075"/>
    <w:rsid w:val="00793E46"/>
    <w:rsid w:val="007C1D06"/>
    <w:rsid w:val="007D272A"/>
    <w:rsid w:val="007E73F2"/>
    <w:rsid w:val="007F32B1"/>
    <w:rsid w:val="008553C5"/>
    <w:rsid w:val="00867926"/>
    <w:rsid w:val="0087146C"/>
    <w:rsid w:val="00871AD6"/>
    <w:rsid w:val="00883ECA"/>
    <w:rsid w:val="008875F9"/>
    <w:rsid w:val="008B0F36"/>
    <w:rsid w:val="008B21C1"/>
    <w:rsid w:val="008D2031"/>
    <w:rsid w:val="008D7C74"/>
    <w:rsid w:val="008F6934"/>
    <w:rsid w:val="008F7AB6"/>
    <w:rsid w:val="00956EE2"/>
    <w:rsid w:val="00976CD2"/>
    <w:rsid w:val="00987D4C"/>
    <w:rsid w:val="009B1052"/>
    <w:rsid w:val="009D5784"/>
    <w:rsid w:val="009F604B"/>
    <w:rsid w:val="00A23689"/>
    <w:rsid w:val="00A65655"/>
    <w:rsid w:val="00A71406"/>
    <w:rsid w:val="00A96039"/>
    <w:rsid w:val="00AD3E0F"/>
    <w:rsid w:val="00AF1853"/>
    <w:rsid w:val="00AF2E0C"/>
    <w:rsid w:val="00B0164D"/>
    <w:rsid w:val="00B235F9"/>
    <w:rsid w:val="00B3364F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61AC"/>
    <w:rsid w:val="00C7048D"/>
    <w:rsid w:val="00CA5BD9"/>
    <w:rsid w:val="00CB1E78"/>
    <w:rsid w:val="00CC0912"/>
    <w:rsid w:val="00CC7A14"/>
    <w:rsid w:val="00CE4451"/>
    <w:rsid w:val="00CF4E96"/>
    <w:rsid w:val="00CF5792"/>
    <w:rsid w:val="00D05A11"/>
    <w:rsid w:val="00D23759"/>
    <w:rsid w:val="00D24A18"/>
    <w:rsid w:val="00D3076C"/>
    <w:rsid w:val="00D31B4C"/>
    <w:rsid w:val="00D4074B"/>
    <w:rsid w:val="00D4722C"/>
    <w:rsid w:val="00D5415D"/>
    <w:rsid w:val="00D627E5"/>
    <w:rsid w:val="00D90931"/>
    <w:rsid w:val="00DC4C09"/>
    <w:rsid w:val="00DD7A59"/>
    <w:rsid w:val="00DD7D76"/>
    <w:rsid w:val="00DF0DD4"/>
    <w:rsid w:val="00DF75F4"/>
    <w:rsid w:val="00E038E4"/>
    <w:rsid w:val="00E06223"/>
    <w:rsid w:val="00E22027"/>
    <w:rsid w:val="00E2478E"/>
    <w:rsid w:val="00E27F11"/>
    <w:rsid w:val="00E45080"/>
    <w:rsid w:val="00E62823"/>
    <w:rsid w:val="00E81D52"/>
    <w:rsid w:val="00E95148"/>
    <w:rsid w:val="00EA2A4B"/>
    <w:rsid w:val="00EB13D6"/>
    <w:rsid w:val="00EB2D9A"/>
    <w:rsid w:val="00EB4C69"/>
    <w:rsid w:val="00EC1253"/>
    <w:rsid w:val="00EC3EB8"/>
    <w:rsid w:val="00EC5122"/>
    <w:rsid w:val="00EC5713"/>
    <w:rsid w:val="00EE2D0B"/>
    <w:rsid w:val="00EE754A"/>
    <w:rsid w:val="00F10889"/>
    <w:rsid w:val="00F12995"/>
    <w:rsid w:val="00F214E6"/>
    <w:rsid w:val="00F3275C"/>
    <w:rsid w:val="00F4191E"/>
    <w:rsid w:val="00F51187"/>
    <w:rsid w:val="00F57430"/>
    <w:rsid w:val="00F773EA"/>
    <w:rsid w:val="00F97AD6"/>
    <w:rsid w:val="00FA0BE5"/>
    <w:rsid w:val="00FA0F22"/>
    <w:rsid w:val="00FA20D7"/>
    <w:rsid w:val="00FA6E51"/>
    <w:rsid w:val="00FB691E"/>
    <w:rsid w:val="00FD2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49B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88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87</cp:revision>
  <cp:lastPrinted>2019-03-12T16:42:00Z</cp:lastPrinted>
  <dcterms:created xsi:type="dcterms:W3CDTF">2019-02-22T16:35:00Z</dcterms:created>
  <dcterms:modified xsi:type="dcterms:W3CDTF">2019-03-12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